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8"/>
  </p:notesMasterIdLst>
  <p:handoutMasterIdLst>
    <p:handoutMasterId r:id="rId19"/>
  </p:handoutMasterIdLst>
  <p:sldIdLst>
    <p:sldId id="256" r:id="rId5"/>
    <p:sldId id="257" r:id="rId6"/>
    <p:sldId id="280" r:id="rId7"/>
    <p:sldId id="279" r:id="rId8"/>
    <p:sldId id="265" r:id="rId9"/>
    <p:sldId id="274" r:id="rId10"/>
    <p:sldId id="275" r:id="rId11"/>
    <p:sldId id="267" r:id="rId12"/>
    <p:sldId id="276" r:id="rId13"/>
    <p:sldId id="277" r:id="rId14"/>
    <p:sldId id="278" r:id="rId15"/>
    <p:sldId id="270" r:id="rId16"/>
    <p:sldId id="27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8" d="100"/>
          <a:sy n="78" d="100"/>
        </p:scale>
        <p:origin x="456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58" d="100"/>
          <a:sy n="58" d="100"/>
        </p:scale>
        <p:origin x="1974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EAAF3-9831-450B-8D59-2C09DB96C8FC}" type="datetimeFigureOut">
              <a:rPr lang="en-US"/>
              <a:t>4/10/2018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34459-7356-44BF-850D-8B30C4FB3B6B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50CD79-FC16-4410-AB61-17F26E6D3BC8}" type="datetimeFigureOut">
              <a:rPr lang="en-US"/>
              <a:t>4/10/2018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C37BE-C303-496D-B5CD-85F2937540F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r>
              <a:rPr lang="en-US" i="1" dirty="0">
                <a:latin typeface="Arial" pitchFamily="34" charset="0"/>
                <a:cs typeface="Arial" pitchFamily="34" charset="0"/>
              </a:rPr>
              <a:t>To change the  image on this slide, select the picture and delete it. Then click the Pictures icon in 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1502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3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9195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735948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6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86609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7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48531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8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3871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9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8316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0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47795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1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17494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2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2550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4445" y="0"/>
            <a:ext cx="1747524" cy="22920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1009650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898" y="4511784"/>
            <a:ext cx="10096501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20000"/>
                    <a:lumOff val="80000"/>
                  </a:schemeClr>
                </a:solidFill>
              </a:defRPr>
            </a:lvl1pPr>
          </a:lstStyle>
          <a:p>
            <a:fld id="{402B9795-92DC-40DC-A1CA-9A4B349D7824}" type="datetimeFigureOut">
              <a:rPr lang="en-US" smtClean="0"/>
              <a:pPr/>
              <a:t>4/1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20000"/>
                    <a:lumOff val="80000"/>
                  </a:schemeClr>
                </a:solidFill>
              </a:defRPr>
            </a:lvl1pPr>
          </a:lstStyle>
          <a:p>
            <a:fld id="{0FF54DE5-C571-48E8-A5BC-B369434E2F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3396996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4654671" y="1600199"/>
            <a:ext cx="6430912" cy="4572001"/>
          </a:xfrm>
        </p:spPr>
        <p:txBody>
          <a:bodyPr tIns="118872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10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1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72600" y="365125"/>
            <a:ext cx="17145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04900" y="365125"/>
            <a:ext cx="8098896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1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  <p:grpSp>
        <p:nvGrpSpPr>
          <p:cNvPr id="7" name="Group 6"/>
          <p:cNvGrpSpPr/>
          <p:nvPr/>
        </p:nvGrpSpPr>
        <p:grpSpPr>
          <a:xfrm rot="5400000">
            <a:off x="6514047" y="3228843"/>
            <a:ext cx="5632704" cy="84403"/>
            <a:chOff x="1073150" y="1219201"/>
            <a:chExt cx="10058400" cy="63125"/>
          </a:xfrm>
        </p:grpSpPr>
        <p:cxnSp>
          <p:nvCxnSpPr>
            <p:cNvPr id="8" name="Straight Connector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1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900" y="4511784"/>
            <a:ext cx="5734050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1" name="Picture Placeholder 10" descr="An empty placeholder to add an image. Click on the placeholder and select the image that you wish to add."/>
          <p:cNvSpPr>
            <a:spLocks noGrp="1"/>
          </p:cNvSpPr>
          <p:nvPr>
            <p:ph type="pic" sz="quarter" idx="13"/>
          </p:nvPr>
        </p:nvSpPr>
        <p:spPr>
          <a:xfrm>
            <a:off x="6981063" y="1310656"/>
            <a:ext cx="5210937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4" name="Group 13"/>
          <p:cNvGrpSpPr/>
          <p:nvPr/>
        </p:nvGrpSpPr>
        <p:grpSpPr>
          <a:xfrm>
            <a:off x="0" y="1143000"/>
            <a:ext cx="12192000" cy="63125"/>
            <a:chOff x="507492" y="1501519"/>
            <a:chExt cx="8129016" cy="63125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5880" y="0"/>
            <a:ext cx="1747524" cy="229209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 rot="10800000">
            <a:off x="0" y="5645510"/>
            <a:ext cx="12192000" cy="63125"/>
            <a:chOff x="507492" y="1501519"/>
            <a:chExt cx="8129016" cy="6312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2514600"/>
            <a:ext cx="12192000" cy="3194035"/>
            <a:chOff x="647402" y="2514600"/>
            <a:chExt cx="10838688" cy="3194035"/>
          </a:xfrm>
        </p:grpSpPr>
        <p:grpSp>
          <p:nvGrpSpPr>
            <p:cNvPr id="9" name="Group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80" y="0"/>
            <a:ext cx="1783188" cy="29718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4899" y="2971806"/>
            <a:ext cx="10071099" cy="1684150"/>
          </a:xfrm>
        </p:spPr>
        <p:txBody>
          <a:bodyPr anchor="ctr">
            <a:normAutofit/>
          </a:bodyPr>
          <a:lstStyle>
            <a:lvl1pPr>
              <a:defRPr sz="4400" cap="all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899" y="4655956"/>
            <a:ext cx="10071099" cy="50975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10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49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10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4900" y="2424112"/>
            <a:ext cx="4919472" cy="37480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6611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66110" y="2424112"/>
            <a:ext cx="4919472" cy="37480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10/2018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10/2018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10/2018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4384548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1848" y="1600199"/>
            <a:ext cx="5445252" cy="45720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10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04900" y="76200"/>
            <a:ext cx="998068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998220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04899" y="6356351"/>
            <a:ext cx="182955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200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fld id="{402B9795-92DC-40DC-A1CA-9A4B349D7824}" type="datetimeFigureOut">
              <a:rPr lang="en-US" smtClean="0"/>
              <a:pPr/>
              <a:t>4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459" y="6356350"/>
            <a:ext cx="632308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>
              <a:defRPr sz="1200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56782" y="6356351"/>
            <a:ext cx="18288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fld id="{0FF54DE5-C571-48E8-A5BC-B369434E2F44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103376" y="1219201"/>
            <a:ext cx="9985248" cy="84403"/>
            <a:chOff x="1073150" y="1219201"/>
            <a:chExt cx="10058400" cy="63125"/>
          </a:xfrm>
        </p:grpSpPr>
        <p:cxnSp>
          <p:nvCxnSpPr>
            <p:cNvPr id="13" name="Straight Connector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/>
          <a:lstStyle/>
          <a:p>
            <a:r>
              <a:rPr lang="en-US" dirty="0"/>
              <a:t>SOLUSI SPL 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Eliminasi</a:t>
            </a:r>
            <a:r>
              <a:rPr lang="en-US" dirty="0"/>
              <a:t> Gauss Jordan, </a:t>
            </a:r>
            <a:r>
              <a:rPr lang="en-US" dirty="0" err="1"/>
              <a:t>Iterasi</a:t>
            </a:r>
            <a:r>
              <a:rPr lang="en-US" dirty="0"/>
              <a:t> Jacobi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Iterasi</a:t>
            </a:r>
            <a:r>
              <a:rPr lang="en-US" dirty="0"/>
              <a:t> Gauss Seidel</a:t>
            </a:r>
          </a:p>
        </p:txBody>
      </p:sp>
      <p:pic>
        <p:nvPicPr>
          <p:cNvPr id="4" name="Picture Placeholder 3" descr="Open book on table, blurred shelves of books in background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0" r="889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dirty="0"/>
              <a:t>Metode Iterasi yang dibaha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103873" y="1493801"/>
            <a:ext cx="8229600" cy="3700463"/>
          </a:xfrm>
        </p:spPr>
        <p:txBody>
          <a:bodyPr>
            <a:normAutofit/>
          </a:bodyPr>
          <a:lstStyle/>
          <a:p>
            <a:r>
              <a:rPr lang="id-ID" sz="3200" dirty="0"/>
              <a:t>Metode Iterasi Jacobi</a:t>
            </a:r>
          </a:p>
          <a:p>
            <a:r>
              <a:rPr lang="id-ID" sz="3200" dirty="0"/>
              <a:t>Metode Iterasi Gauss Seidel</a:t>
            </a:r>
          </a:p>
        </p:txBody>
      </p:sp>
    </p:spTree>
    <p:extLst>
      <p:ext uri="{BB962C8B-B14F-4D97-AF65-F5344CB8AC3E}">
        <p14:creationId xmlns:p14="http://schemas.microsoft.com/office/powerpoint/2010/main" val="1623303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dirty="0"/>
              <a:t>Metode Iterasi Jacobi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618778" y="1851281"/>
            <a:ext cx="8229600" cy="3700463"/>
          </a:xfrm>
        </p:spPr>
        <p:txBody>
          <a:bodyPr/>
          <a:lstStyle/>
          <a:p>
            <a:r>
              <a:rPr lang="id-ID" dirty="0"/>
              <a:t>Misalkan tebakan awal </a:t>
            </a:r>
          </a:p>
          <a:p>
            <a:endParaRPr lang="id-ID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65491"/>
              </p:ext>
            </p:extLst>
          </p:nvPr>
        </p:nvGraphicFramePr>
        <p:xfrm>
          <a:off x="1516073" y="2882766"/>
          <a:ext cx="371475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4" imgW="2349360" imgH="1625400" progId="Equation.DSMT4">
                  <p:embed/>
                </p:oleObj>
              </mc:Choice>
              <mc:Fallback>
                <p:oleObj name="Equation" r:id="rId4" imgW="2349360" imgH="162540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73" y="2882766"/>
                        <a:ext cx="3714750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84744"/>
              </p:ext>
            </p:extLst>
          </p:nvPr>
        </p:nvGraphicFramePr>
        <p:xfrm>
          <a:off x="6095241" y="2752107"/>
          <a:ext cx="3675062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" imgW="2323800" imgH="1625400" progId="Equation.DSMT4">
                  <p:embed/>
                </p:oleObj>
              </mc:Choice>
              <mc:Fallback>
                <p:oleObj name="Equation" r:id="rId6" imgW="2323800" imgH="162540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241" y="2752107"/>
                        <a:ext cx="3675062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69797"/>
              </p:ext>
            </p:extLst>
          </p:nvPr>
        </p:nvGraphicFramePr>
        <p:xfrm>
          <a:off x="4951089" y="1280691"/>
          <a:ext cx="10652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8" imgW="672840" imgH="939600" progId="Equation.DSMT4">
                  <p:embed/>
                </p:oleObj>
              </mc:Choice>
              <mc:Fallback>
                <p:oleObj name="Equation" r:id="rId8" imgW="672840" imgH="9396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089" y="1280691"/>
                        <a:ext cx="1065213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08770" y="2421748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Iterasi ke-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36332" y="5400805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Iterasi ke- 2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22714"/>
              </p:ext>
            </p:extLst>
          </p:nvPr>
        </p:nvGraphicFramePr>
        <p:xfrm>
          <a:off x="1558382" y="5512769"/>
          <a:ext cx="437991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0" imgW="2768400" imgH="660240" progId="Equation.DSMT4">
                  <p:embed/>
                </p:oleObj>
              </mc:Choice>
              <mc:Fallback>
                <p:oleObj name="Equation" r:id="rId10" imgW="2768400" imgH="66024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382" y="5512769"/>
                        <a:ext cx="4379912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236332" y="5906046"/>
            <a:ext cx="3714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Secara umum</a:t>
            </a:r>
          </a:p>
        </p:txBody>
      </p:sp>
    </p:spTree>
    <p:extLst>
      <p:ext uri="{BB962C8B-B14F-4D97-AF65-F5344CB8AC3E}">
        <p14:creationId xmlns:p14="http://schemas.microsoft.com/office/powerpoint/2010/main" val="3263958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dirty="0"/>
              <a:t>Metode Iterasi Gauss-Seid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239794" y="1862106"/>
            <a:ext cx="8229600" cy="3700463"/>
          </a:xfrm>
        </p:spPr>
        <p:txBody>
          <a:bodyPr/>
          <a:lstStyle/>
          <a:p>
            <a:r>
              <a:rPr lang="id-ID" dirty="0"/>
              <a:t>Misalkan tebakan awal </a:t>
            </a:r>
          </a:p>
          <a:p>
            <a:endParaRPr lang="id-ID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18771"/>
              </p:ext>
            </p:extLst>
          </p:nvPr>
        </p:nvGraphicFramePr>
        <p:xfrm>
          <a:off x="1187579" y="2773940"/>
          <a:ext cx="365442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2311200" imgH="1625400" progId="Equation.DSMT4">
                  <p:embed/>
                </p:oleObj>
              </mc:Choice>
              <mc:Fallback>
                <p:oleObj name="Equation" r:id="rId4" imgW="2311200" imgH="162540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79" y="2773940"/>
                        <a:ext cx="3654425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83071"/>
              </p:ext>
            </p:extLst>
          </p:nvPr>
        </p:nvGraphicFramePr>
        <p:xfrm>
          <a:off x="6257981" y="2613467"/>
          <a:ext cx="375602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" imgW="2374560" imgH="1625400" progId="Equation.DSMT4">
                  <p:embed/>
                </p:oleObj>
              </mc:Choice>
              <mc:Fallback>
                <p:oleObj name="Equation" r:id="rId6" imgW="2374560" imgH="162540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81" y="2613467"/>
                        <a:ext cx="3756025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56112"/>
              </p:ext>
            </p:extLst>
          </p:nvPr>
        </p:nvGraphicFramePr>
        <p:xfrm>
          <a:off x="4309397" y="1310434"/>
          <a:ext cx="10652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8" imgW="672840" imgH="939600" progId="Equation.DSMT4">
                  <p:embed/>
                </p:oleObj>
              </mc:Choice>
              <mc:Fallback>
                <p:oleObj name="Equation" r:id="rId8" imgW="672840" imgH="9396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97" y="1310434"/>
                        <a:ext cx="1065213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51641" y="2375223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Iterasi ke-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12019" y="5208166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Iterasi ke- 2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1140"/>
              </p:ext>
            </p:extLst>
          </p:nvPr>
        </p:nvGraphicFramePr>
        <p:xfrm>
          <a:off x="3653632" y="5285250"/>
          <a:ext cx="51641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0" imgW="3263760" imgH="660240" progId="Equation.DSMT4">
                  <p:embed/>
                </p:oleObj>
              </mc:Choice>
              <mc:Fallback>
                <p:oleObj name="Equation" r:id="rId10" imgW="3263760" imgH="66024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632" y="5285250"/>
                        <a:ext cx="5164138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39794" y="5577498"/>
            <a:ext cx="2607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Secara umum</a:t>
            </a:r>
          </a:p>
        </p:txBody>
      </p:sp>
    </p:spTree>
    <p:extLst>
      <p:ext uri="{BB962C8B-B14F-4D97-AF65-F5344CB8AC3E}">
        <p14:creationId xmlns:p14="http://schemas.microsoft.com/office/powerpoint/2010/main" val="306481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3600" dirty="0"/>
              <a:t>Latihan</a:t>
            </a:r>
          </a:p>
        </p:txBody>
      </p:sp>
      <p:graphicFrame>
        <p:nvGraphicFramePr>
          <p:cNvPr id="593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01000"/>
              </p:ext>
            </p:extLst>
          </p:nvPr>
        </p:nvGraphicFramePr>
        <p:xfrm>
          <a:off x="3332433" y="2766575"/>
          <a:ext cx="4837297" cy="250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1714320" imgH="888840" progId="Equation.DSMT4">
                  <p:embed/>
                </p:oleObj>
              </mc:Choice>
              <mc:Fallback>
                <p:oleObj name="Equation" r:id="rId4" imgW="1714320" imgH="888840" progId="Equation.DSMT4">
                  <p:embed/>
                  <p:pic>
                    <p:nvPicPr>
                      <p:cNvPr id="593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433" y="2766575"/>
                        <a:ext cx="4837297" cy="250975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04900" y="1417639"/>
            <a:ext cx="99806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Gunakan Iterasi Jacobi dan Iterasi Gauss Seidel untuk menyelesaikan SPL berikut ini dengan toleransi galat relatif hampiran &lt; 0.01</a:t>
            </a:r>
          </a:p>
        </p:txBody>
      </p:sp>
    </p:spTree>
    <p:extLst>
      <p:ext uri="{BB962C8B-B14F-4D97-AF65-F5344CB8AC3E}">
        <p14:creationId xmlns:p14="http://schemas.microsoft.com/office/powerpoint/2010/main" val="290404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Eliminasi</a:t>
            </a:r>
            <a:r>
              <a:rPr lang="en-US" sz="4000" dirty="0"/>
              <a:t> Gauss Jorda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93E25BE-0DF6-4E5B-BFC7-C6A01D3FF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553" y="1556950"/>
            <a:ext cx="8687870" cy="49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FEB0540-6FC3-481D-9749-77D12F1B4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76247"/>
              </p:ext>
            </p:extLst>
          </p:nvPr>
        </p:nvGraphicFramePr>
        <p:xfrm>
          <a:off x="1079500" y="1509393"/>
          <a:ext cx="3074928" cy="148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" imgW="1396800" imgH="672840" progId="Equation.DSMT4">
                  <p:embed/>
                </p:oleObj>
              </mc:Choice>
              <mc:Fallback>
                <p:oleObj name="Equation" r:id="rId3" imgW="139680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509393"/>
                        <a:ext cx="3074928" cy="1489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D065664D-A173-4F94-89FE-0267A5F2A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199" y="3429000"/>
            <a:ext cx="15202901" cy="55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C22752-CD01-4218-83DB-7778AC08B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757392"/>
              </p:ext>
            </p:extLst>
          </p:nvPr>
        </p:nvGraphicFramePr>
        <p:xfrm>
          <a:off x="4953509" y="4631941"/>
          <a:ext cx="3380341" cy="155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5" imgW="1473120" imgH="672840" progId="Equation.DSMT4">
                  <p:embed/>
                </p:oleObj>
              </mc:Choice>
              <mc:Fallback>
                <p:oleObj name="Equation" r:id="rId5" imgW="147312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509" y="4631941"/>
                        <a:ext cx="3380341" cy="1553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D4BBF00-0E47-4753-9D73-8586C3E85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25593"/>
              </p:ext>
            </p:extLst>
          </p:nvPr>
        </p:nvGraphicFramePr>
        <p:xfrm>
          <a:off x="4076699" y="1523562"/>
          <a:ext cx="2488747" cy="149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7" imgW="1130040" imgH="672840" progId="Equation.DSMT4">
                  <p:embed/>
                </p:oleObj>
              </mc:Choice>
              <mc:Fallback>
                <p:oleObj name="Equation" r:id="rId7" imgW="1130040" imgH="672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FEB0540-6FC3-481D-9749-77D12F1B4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699" y="1523562"/>
                        <a:ext cx="2488747" cy="1492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9201483-7419-494D-884D-11749E709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96484"/>
              </p:ext>
            </p:extLst>
          </p:nvPr>
        </p:nvGraphicFramePr>
        <p:xfrm>
          <a:off x="6953928" y="1556950"/>
          <a:ext cx="3291761" cy="143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9" imgW="1549080" imgH="672840" progId="Equation.DSMT4">
                  <p:embed/>
                </p:oleObj>
              </mc:Choice>
              <mc:Fallback>
                <p:oleObj name="Equation" r:id="rId9" imgW="1549080" imgH="672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FEB0540-6FC3-481D-9749-77D12F1B4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928" y="1556950"/>
                        <a:ext cx="3291761" cy="1438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262C654-7126-4A3E-8887-26DA66D7E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819262"/>
              </p:ext>
            </p:extLst>
          </p:nvPr>
        </p:nvGraphicFramePr>
        <p:xfrm>
          <a:off x="1104900" y="3063968"/>
          <a:ext cx="3437856" cy="148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1" imgW="1562040" imgH="672840" progId="Equation.DSMT4">
                  <p:embed/>
                </p:oleObj>
              </mc:Choice>
              <mc:Fallback>
                <p:oleObj name="Equation" r:id="rId11" imgW="1562040" imgH="672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FEB0540-6FC3-481D-9749-77D12F1B4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063968"/>
                        <a:ext cx="3437856" cy="1489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BEBEFDB-EBAF-44B1-B2D6-B837D1028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09164"/>
              </p:ext>
            </p:extLst>
          </p:nvPr>
        </p:nvGraphicFramePr>
        <p:xfrm>
          <a:off x="6565446" y="1759019"/>
          <a:ext cx="376237" cy="75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3" imgW="164880" imgH="330120" progId="Equation.DSMT4">
                  <p:embed/>
                </p:oleObj>
              </mc:Choice>
              <mc:Fallback>
                <p:oleObj name="Equation" r:id="rId13" imgW="164880" imgH="3301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FEB0540-6FC3-481D-9749-77D12F1B4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446" y="1759019"/>
                        <a:ext cx="376237" cy="758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F0DDB3C-45F0-4D4C-9EEC-FFC684A0B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46443"/>
              </p:ext>
            </p:extLst>
          </p:nvPr>
        </p:nvGraphicFramePr>
        <p:xfrm>
          <a:off x="10188575" y="1534952"/>
          <a:ext cx="1054677" cy="143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5" imgW="469800" imgH="634680" progId="Equation.DSMT4">
                  <p:embed/>
                </p:oleObj>
              </mc:Choice>
              <mc:Fallback>
                <p:oleObj name="Equation" r:id="rId15" imgW="469800" imgH="634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262C654-7126-4A3E-8887-26DA66D7E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8575" y="1534952"/>
                        <a:ext cx="1054677" cy="1435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61C71C3-BCBD-4D37-B025-4A2DD2601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03130"/>
              </p:ext>
            </p:extLst>
          </p:nvPr>
        </p:nvGraphicFramePr>
        <p:xfrm>
          <a:off x="8429693" y="3166407"/>
          <a:ext cx="1196908" cy="102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7" imgW="507960" imgH="431640" progId="Equation.DSMT4">
                  <p:embed/>
                </p:oleObj>
              </mc:Choice>
              <mc:Fallback>
                <p:oleObj name="Equation" r:id="rId17" imgW="5079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C22752-CD01-4218-83DB-7778AC08B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93" y="3166407"/>
                        <a:ext cx="1196908" cy="1023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9285B39-86D7-4286-9DE9-F3A18FE2E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494"/>
              </p:ext>
            </p:extLst>
          </p:nvPr>
        </p:nvGraphicFramePr>
        <p:xfrm>
          <a:off x="5127963" y="3063967"/>
          <a:ext cx="3377929" cy="153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19" imgW="1485720" imgH="672840" progId="Equation.DSMT4">
                  <p:embed/>
                </p:oleObj>
              </mc:Choice>
              <mc:Fallback>
                <p:oleObj name="Equation" r:id="rId19" imgW="148572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C22752-CD01-4218-83DB-7778AC08B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963" y="3063967"/>
                        <a:ext cx="3377929" cy="153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8B9B0C4-D5BC-40C1-A346-D488F2810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59108"/>
              </p:ext>
            </p:extLst>
          </p:nvPr>
        </p:nvGraphicFramePr>
        <p:xfrm>
          <a:off x="4467735" y="3145690"/>
          <a:ext cx="739266" cy="83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21" imgW="317160" imgH="355320" progId="Equation.DSMT4">
                  <p:embed/>
                </p:oleObj>
              </mc:Choice>
              <mc:Fallback>
                <p:oleObj name="Equation" r:id="rId21" imgW="317160" imgH="355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C22752-CD01-4218-83DB-7778AC08B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735" y="3145690"/>
                        <a:ext cx="739266" cy="831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5180FF7-A7F1-4D7A-A239-304482B7D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32064"/>
              </p:ext>
            </p:extLst>
          </p:nvPr>
        </p:nvGraphicFramePr>
        <p:xfrm>
          <a:off x="4467735" y="4983574"/>
          <a:ext cx="4857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23" imgW="228600" imgH="342720" progId="Equation.DSMT4">
                  <p:embed/>
                </p:oleObj>
              </mc:Choice>
              <mc:Fallback>
                <p:oleObj name="Equation" r:id="rId23" imgW="22860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C22752-CD01-4218-83DB-7778AC08B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735" y="4983574"/>
                        <a:ext cx="485775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EC85B4C-C694-47AB-806E-4641595FA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57361"/>
              </p:ext>
            </p:extLst>
          </p:nvPr>
        </p:nvGraphicFramePr>
        <p:xfrm>
          <a:off x="1105437" y="4616888"/>
          <a:ext cx="3413098" cy="156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25" imgW="1473120" imgH="672840" progId="Equation.DSMT4">
                  <p:embed/>
                </p:oleObj>
              </mc:Choice>
              <mc:Fallback>
                <p:oleObj name="Equation" r:id="rId25" imgW="147312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C22752-CD01-4218-83DB-7778AC08B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437" y="4616888"/>
                        <a:ext cx="3413098" cy="1568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Eliminasi</a:t>
            </a:r>
            <a:r>
              <a:rPr lang="en-US" sz="4000" dirty="0"/>
              <a:t> Gauss Jorda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93E25BE-0DF6-4E5B-BFC7-C6A01D3FF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553" y="1556950"/>
            <a:ext cx="8687870" cy="49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65664D-A173-4F94-89FE-0267A5F2A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199" y="3429000"/>
            <a:ext cx="15202901" cy="55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C22752-CD01-4218-83DB-7778AC08B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37333"/>
              </p:ext>
            </p:extLst>
          </p:nvPr>
        </p:nvGraphicFramePr>
        <p:xfrm>
          <a:off x="1067406" y="1442223"/>
          <a:ext cx="3817312" cy="175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1473120" imgH="672840" progId="Equation.DSMT4">
                  <p:embed/>
                </p:oleObj>
              </mc:Choice>
              <mc:Fallback>
                <p:oleObj name="Equation" r:id="rId3" imgW="147312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C22752-CD01-4218-83DB-7778AC08B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406" y="1442223"/>
                        <a:ext cx="3817312" cy="1754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9BC8DF5C-E5BC-4E68-A63E-04F20F24E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0" y="4480243"/>
            <a:ext cx="138003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E4C237D-07F6-41E7-84D1-3566278EF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82710"/>
              </p:ext>
            </p:extLst>
          </p:nvPr>
        </p:nvGraphicFramePr>
        <p:xfrm>
          <a:off x="1167695" y="3633559"/>
          <a:ext cx="3601741" cy="184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1320480" imgH="672840" progId="Equation.DSMT4">
                  <p:embed/>
                </p:oleObj>
              </mc:Choice>
              <mc:Fallback>
                <p:oleObj name="Equation" r:id="rId5" imgW="132048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695" y="3633559"/>
                        <a:ext cx="3601741" cy="1846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E03D8C0-999A-401C-8305-9AE7A14BE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99000"/>
              </p:ext>
            </p:extLst>
          </p:nvPr>
        </p:nvGraphicFramePr>
        <p:xfrm>
          <a:off x="6444092" y="1423485"/>
          <a:ext cx="3409429" cy="185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1244520" imgH="672840" progId="Equation.DSMT4">
                  <p:embed/>
                </p:oleObj>
              </mc:Choice>
              <mc:Fallback>
                <p:oleObj name="Equation" r:id="rId7" imgW="1244520" imgH="6728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E4C237D-07F6-41E7-84D1-3566278EF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092" y="1423485"/>
                        <a:ext cx="3409429" cy="1856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FFFB14D-E3EF-4B31-B5D4-9749AC9D1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09361"/>
              </p:ext>
            </p:extLst>
          </p:nvPr>
        </p:nvGraphicFramePr>
        <p:xfrm>
          <a:off x="4981147" y="1521143"/>
          <a:ext cx="1262062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545760" imgH="634680" progId="Equation.DSMT4">
                  <p:embed/>
                </p:oleObj>
              </mc:Choice>
              <mc:Fallback>
                <p:oleObj name="Equation" r:id="rId9" imgW="545760" imgH="6346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E4C237D-07F6-41E7-84D1-3566278EF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147" y="1521143"/>
                        <a:ext cx="1262062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03ED629-90FF-4282-9529-B421768DD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580121"/>
              </p:ext>
            </p:extLst>
          </p:nvPr>
        </p:nvGraphicFramePr>
        <p:xfrm>
          <a:off x="5407025" y="3684588"/>
          <a:ext cx="1038225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1" imgW="380880" imgH="622080" progId="Equation.DSMT4">
                  <p:embed/>
                </p:oleObj>
              </mc:Choice>
              <mc:Fallback>
                <p:oleObj name="Equation" r:id="rId11" imgW="380880" imgH="622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E4C237D-07F6-41E7-84D1-3566278EF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684588"/>
                        <a:ext cx="1038225" cy="170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948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30176F-3376-4138-AB39-55201D780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Latihan</a:t>
            </a:r>
            <a:endParaRPr lang="id-ID" sz="40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9A0BD2-D859-4FB1-A545-C9FBFD10F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79946"/>
              </p:ext>
            </p:extLst>
          </p:nvPr>
        </p:nvGraphicFramePr>
        <p:xfrm>
          <a:off x="2953606" y="2388983"/>
          <a:ext cx="5065928" cy="293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447560" imgH="838080" progId="Equation.DSMT4">
                  <p:embed/>
                </p:oleObj>
              </mc:Choice>
              <mc:Fallback>
                <p:oleObj name="Equation" r:id="rId3" imgW="14475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3606" y="2388983"/>
                        <a:ext cx="5065928" cy="293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CD09829-2F59-487A-8D1C-D229FA0646A9}"/>
              </a:ext>
            </a:extLst>
          </p:cNvPr>
          <p:cNvSpPr txBox="1"/>
          <p:nvPr/>
        </p:nvSpPr>
        <p:spPr>
          <a:xfrm>
            <a:off x="1104900" y="1655805"/>
            <a:ext cx="6981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Tentukan</a:t>
            </a:r>
            <a:r>
              <a:rPr lang="en-US" sz="3200" dirty="0"/>
              <a:t> </a:t>
            </a:r>
            <a:r>
              <a:rPr lang="en-US" sz="3200" dirty="0" err="1"/>
              <a:t>solusi</a:t>
            </a:r>
            <a:r>
              <a:rPr lang="en-US" sz="3200" dirty="0"/>
              <a:t> </a:t>
            </a:r>
            <a:r>
              <a:rPr lang="en-US" sz="3200" dirty="0" err="1"/>
              <a:t>dari</a:t>
            </a:r>
            <a:r>
              <a:rPr lang="en-US" sz="3200" dirty="0"/>
              <a:t> SPL </a:t>
            </a:r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277087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3600" dirty="0"/>
              <a:t>Kemungkinan Solusi SP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367" y="1419177"/>
            <a:ext cx="3380318" cy="4783915"/>
          </a:xfrm>
        </p:spPr>
        <p:txBody>
          <a:bodyPr>
            <a:normAutofit/>
          </a:bodyPr>
          <a:lstStyle/>
          <a:p>
            <a:r>
              <a:rPr lang="id-ID" sz="2800" dirty="0"/>
              <a:t>Mempunyai solusi unik/tunggal</a:t>
            </a:r>
            <a:endParaRPr lang="en-US" sz="2800" dirty="0"/>
          </a:p>
          <a:p>
            <a:endParaRPr lang="id-ID" sz="2800" dirty="0"/>
          </a:p>
          <a:p>
            <a:r>
              <a:rPr lang="id-ID" sz="2800" dirty="0"/>
              <a:t>Punya banyak solusi</a:t>
            </a:r>
            <a:endParaRPr lang="en-US" sz="2800" dirty="0"/>
          </a:p>
          <a:p>
            <a:endParaRPr lang="id-ID" sz="3200" dirty="0"/>
          </a:p>
          <a:p>
            <a:r>
              <a:rPr lang="id-ID" sz="2800" dirty="0"/>
              <a:t>Tidak ada solusi sama sekali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871864" y="1268761"/>
          <a:ext cx="4248472" cy="15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1981080" imgH="736560" progId="Equation.DSMT4">
                  <p:embed/>
                </p:oleObj>
              </mc:Choice>
              <mc:Fallback>
                <p:oleObj name="Equation" r:id="rId4" imgW="1981080" imgH="736560" progId="Equation.DSMT4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1268761"/>
                        <a:ext cx="4248472" cy="15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684714" y="2852739"/>
          <a:ext cx="47656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6" imgW="2222280" imgH="736560" progId="Equation.DSMT4">
                  <p:embed/>
                </p:oleObj>
              </mc:Choice>
              <mc:Fallback>
                <p:oleObj name="Equation" r:id="rId6" imgW="2222280" imgH="73656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4" y="2852739"/>
                        <a:ext cx="476567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684714" y="4437064"/>
          <a:ext cx="47656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8" imgW="2222280" imgH="736560" progId="Equation.DSMT4">
                  <p:embed/>
                </p:oleObj>
              </mc:Choice>
              <mc:Fallback>
                <p:oleObj name="Equation" r:id="rId8" imgW="2222280" imgH="736560" progId="Equation.DSMT4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4" y="4437064"/>
                        <a:ext cx="476567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76120" y="3861048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Rectangle 8"/>
          <p:cNvSpPr/>
          <p:nvPr/>
        </p:nvSpPr>
        <p:spPr>
          <a:xfrm>
            <a:off x="7176120" y="5445224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502263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dirty="0"/>
              <a:t>Metode Penyelesaian SPL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981200" y="1564742"/>
            <a:ext cx="8229600" cy="3700463"/>
          </a:xfrm>
        </p:spPr>
        <p:txBody>
          <a:bodyPr>
            <a:normAutofit/>
          </a:bodyPr>
          <a:lstStyle/>
          <a:p>
            <a:r>
              <a:rPr lang="id-ID" sz="2800" dirty="0"/>
              <a:t>Metode Langsung : Metode Gauss dengan variasinya </a:t>
            </a:r>
          </a:p>
          <a:p>
            <a:pPr>
              <a:buNone/>
            </a:pPr>
            <a:endParaRPr lang="id-ID" sz="2800" dirty="0"/>
          </a:p>
          <a:p>
            <a:r>
              <a:rPr lang="id-ID" sz="2800" dirty="0"/>
              <a:t>Metode Tidak Langsung/Iteratif : Metode Iterasi Jacobi &amp; Iterasi Gauss Seidel</a:t>
            </a:r>
          </a:p>
        </p:txBody>
      </p:sp>
    </p:spTree>
    <p:extLst>
      <p:ext uri="{BB962C8B-B14F-4D97-AF65-F5344CB8AC3E}">
        <p14:creationId xmlns:p14="http://schemas.microsoft.com/office/powerpoint/2010/main" val="1629740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dirty="0"/>
              <a:t>Konsep dasar metode iterasi</a:t>
            </a:r>
          </a:p>
        </p:txBody>
      </p:sp>
      <p:graphicFrame>
        <p:nvGraphicFramePr>
          <p:cNvPr id="286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06650945"/>
              </p:ext>
            </p:extLst>
          </p:nvPr>
        </p:nvGraphicFramePr>
        <p:xfrm>
          <a:off x="1307808" y="1564032"/>
          <a:ext cx="3809599" cy="203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1714320" imgH="914400" progId="Equation.DSMT4">
                  <p:embed/>
                </p:oleObj>
              </mc:Choice>
              <mc:Fallback>
                <p:oleObj name="Equation" r:id="rId4" imgW="1714320" imgH="91440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808" y="1564032"/>
                        <a:ext cx="3809599" cy="20317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93775"/>
              </p:ext>
            </p:extLst>
          </p:nvPr>
        </p:nvGraphicFramePr>
        <p:xfrm>
          <a:off x="1381970" y="3739457"/>
          <a:ext cx="22812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970" y="3739457"/>
                        <a:ext cx="228123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34596"/>
              </p:ext>
            </p:extLst>
          </p:nvPr>
        </p:nvGraphicFramePr>
        <p:xfrm>
          <a:off x="6243637" y="1362074"/>
          <a:ext cx="4321389" cy="283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2476440" imgH="1625400" progId="Equation.DSMT4">
                  <p:embed/>
                </p:oleObj>
              </mc:Choice>
              <mc:Fallback>
                <p:oleObj name="Equation" r:id="rId8" imgW="2476440" imgH="16254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7" y="1362074"/>
                        <a:ext cx="4321389" cy="28377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018192"/>
              </p:ext>
            </p:extLst>
          </p:nvPr>
        </p:nvGraphicFramePr>
        <p:xfrm>
          <a:off x="6341673" y="4241524"/>
          <a:ext cx="1188950" cy="32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673" y="4241524"/>
                        <a:ext cx="1188950" cy="327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81970" y="4229293"/>
            <a:ext cx="3455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Dengan tebakan awal untuk x 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94326"/>
              </p:ext>
            </p:extLst>
          </p:nvPr>
        </p:nvGraphicFramePr>
        <p:xfrm>
          <a:off x="2074626" y="4579387"/>
          <a:ext cx="10668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2" imgW="660240" imgH="939600" progId="Equation.DSMT4">
                  <p:embed/>
                </p:oleObj>
              </mc:Choice>
              <mc:Fallback>
                <p:oleObj name="Equation" r:id="rId12" imgW="660240" imgH="93960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626" y="4579387"/>
                        <a:ext cx="1066800" cy="151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943872" y="4579387"/>
            <a:ext cx="5173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Hentikan kondisi pada saat  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495953"/>
              </p:ext>
            </p:extLst>
          </p:nvPr>
        </p:nvGraphicFramePr>
        <p:xfrm>
          <a:off x="5051885" y="5049181"/>
          <a:ext cx="4864298" cy="88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4" imgW="2654280" imgH="482400" progId="Equation.DSMT4">
                  <p:embed/>
                </p:oleObj>
              </mc:Choice>
              <mc:Fallback>
                <p:oleObj name="Equation" r:id="rId14" imgW="2654280" imgH="48240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885" y="5049181"/>
                        <a:ext cx="4864298" cy="8831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755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3600" dirty="0"/>
              <a:t>Syarat Cukup Iterasi Konvergen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981200" y="1348718"/>
            <a:ext cx="8229600" cy="712131"/>
          </a:xfrm>
        </p:spPr>
        <p:txBody>
          <a:bodyPr>
            <a:normAutofit/>
          </a:bodyPr>
          <a:lstStyle/>
          <a:p>
            <a:r>
              <a:rPr lang="id-ID" sz="3200" dirty="0"/>
              <a:t>Sistem Dominan Secara Diagonal yaitu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4160354" y="1925640"/>
          <a:ext cx="3879863" cy="944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828800" imgH="444240" progId="Equation.DSMT4">
                  <p:embed/>
                </p:oleObj>
              </mc:Choice>
              <mc:Fallback>
                <p:oleObj name="Equation" r:id="rId4" imgW="1828800" imgH="444240" progId="Equation.DSMT4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354" y="1925640"/>
                        <a:ext cx="3879863" cy="944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8"/>
          <p:cNvSpPr txBox="1">
            <a:spLocks/>
          </p:cNvSpPr>
          <p:nvPr/>
        </p:nvSpPr>
        <p:spPr bwMode="auto">
          <a:xfrm>
            <a:off x="2042864" y="2960948"/>
            <a:ext cx="8229600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id-ID" sz="3200" kern="0" dirty="0"/>
              <a:t>Jika syarat ini dipenuhi maka cukup untuk menjamin kekonvergenan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id-ID" sz="3200" kern="0" dirty="0"/>
              <a:t>Namun tebakan awal yang terlalu jauh dari solusi sejati dapat menyebabkan iterasi divergen</a:t>
            </a:r>
          </a:p>
        </p:txBody>
      </p:sp>
    </p:spTree>
    <p:extLst>
      <p:ext uri="{BB962C8B-B14F-4D97-AF65-F5344CB8AC3E}">
        <p14:creationId xmlns:p14="http://schemas.microsoft.com/office/powerpoint/2010/main" val="3016416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3600" dirty="0"/>
              <a:t>Contoh</a:t>
            </a:r>
          </a:p>
        </p:txBody>
      </p:sp>
      <p:graphicFrame>
        <p:nvGraphicFramePr>
          <p:cNvPr id="5120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871865" y="2528900"/>
          <a:ext cx="2754511" cy="14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320480" imgH="685800" progId="Equation.DSMT4">
                  <p:embed/>
                </p:oleObj>
              </mc:Choice>
              <mc:Fallback>
                <p:oleObj name="Equation" r:id="rId4" imgW="1320480" imgH="685800" progId="Equation.DSMT4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5" y="2528900"/>
                        <a:ext cx="2754511" cy="143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8"/>
          <p:cNvSpPr txBox="1">
            <a:spLocks/>
          </p:cNvSpPr>
          <p:nvPr/>
        </p:nvSpPr>
        <p:spPr bwMode="auto">
          <a:xfrm>
            <a:off x="1104900" y="1348718"/>
            <a:ext cx="9980682" cy="4672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id-ID" sz="3200" kern="0" dirty="0"/>
              <a:t>Periksalah apakah syarat cukup sistem dominan secara diagonal dipenuhi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id-ID" sz="3200" kern="0" dirty="0"/>
              <a:t>a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id-ID" sz="3200" kern="0" dirty="0"/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id-ID" sz="3200" kern="0" dirty="0"/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id-ID" sz="3200" kern="0" dirty="0"/>
              <a:t>b.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907869" y="4185084"/>
          <a:ext cx="275431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1320480" imgH="685800" progId="Equation.DSMT4">
                  <p:embed/>
                </p:oleObj>
              </mc:Choice>
              <mc:Fallback>
                <p:oleObj name="Equation" r:id="rId6" imgW="1320480" imgH="685800" progId="Equation.DSMT4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869" y="4185084"/>
                        <a:ext cx="2754313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308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Academic Literature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TF03431380.potx" id="{B573BD99-E105-4D2A-964B-B901A176567A}" vid="{B1D363B9-18DE-4874-9E2B-FD69B5C6548D}"/>
    </a:ext>
  </a:extLst>
</a:theme>
</file>

<file path=ppt/theme/theme2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8CDDBB83-77C1-4099-A0AA-289882E745E2}">
  <ds:schemaRefs>
    <ds:schemaRef ds:uri="http://purl.org/dc/elements/1.1/"/>
    <ds:schemaRef ds:uri="http://schemas.microsoft.com/office/2006/metadata/properties"/>
    <ds:schemaRef ds:uri="4873beb7-5857-4685-be1f-d57550cc96cc"/>
    <ds:schemaRef ds:uri="http://schemas.openxmlformats.org/package/2006/metadata/core-properties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ademic presentation, pinstripe and ribbon design (widescreen)</Template>
  <TotalTime>297</TotalTime>
  <Words>220</Words>
  <Application>Microsoft Office PowerPoint</Application>
  <PresentationFormat>Widescreen</PresentationFormat>
  <Paragraphs>56</Paragraphs>
  <Slides>1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Euphemia</vt:lpstr>
      <vt:lpstr>Plantagenet Cherokee</vt:lpstr>
      <vt:lpstr>Wingdings</vt:lpstr>
      <vt:lpstr>Academic Literature 16x9</vt:lpstr>
      <vt:lpstr>Equation</vt:lpstr>
      <vt:lpstr>SOLUSI SPL </vt:lpstr>
      <vt:lpstr>Eliminasi Gauss Jordan</vt:lpstr>
      <vt:lpstr>Eliminasi Gauss Jordan</vt:lpstr>
      <vt:lpstr>Latihan</vt:lpstr>
      <vt:lpstr>Kemungkinan Solusi SPL</vt:lpstr>
      <vt:lpstr>Metode Penyelesaian SPL</vt:lpstr>
      <vt:lpstr>Konsep dasar metode iterasi</vt:lpstr>
      <vt:lpstr>Syarat Cukup Iterasi Konvergen</vt:lpstr>
      <vt:lpstr>Contoh</vt:lpstr>
      <vt:lpstr>Metode Iterasi yang dibahas</vt:lpstr>
      <vt:lpstr>Metode Iterasi Jacobi</vt:lpstr>
      <vt:lpstr>Metode Iterasi Gauss-Seidel</vt:lpstr>
      <vt:lpstr>Latiha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ode</dc:title>
  <dc:creator>Edna</dc:creator>
  <cp:lastModifiedBy>Edna</cp:lastModifiedBy>
  <cp:revision>12</cp:revision>
  <dcterms:created xsi:type="dcterms:W3CDTF">2018-04-08T13:15:11Z</dcterms:created>
  <dcterms:modified xsi:type="dcterms:W3CDTF">2018-04-10T10:34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